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Heading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05pt;height:32.9pt" o:ole="">
            <v:imagedata r:id="rId8" o:title=""/>
          </v:shape>
          <o:OLEObject Type="Embed" ProgID="Equation.DSMT4" ShapeID="_x0000_i1025" DrawAspect="Content" ObjectID="_1567712361"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fldSimple w:instr=" SEQ MTEqn \c \* Arabic \* MERGEFORMAT ">
        <w:r w:rsidR="009F2E21">
          <w:rPr>
            <w:noProof/>
          </w:rPr>
          <w:instrText>1</w:instrText>
        </w:r>
      </w:fldSimple>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2pt;height:15.8pt" o:ole="">
            <v:imagedata r:id="rId10" o:title=""/>
          </v:shape>
          <o:OLEObject Type="Embed" ProgID="Equation.DSMT4" ShapeID="_x0000_i1026" DrawAspect="Content" ObjectID="_1567712362" r:id="rId11"/>
        </w:object>
      </w:r>
      <w:r>
        <w:t xml:space="preserve"> and </w:t>
      </w:r>
      <w:r w:rsidR="0069626E" w:rsidRPr="0069626E">
        <w:rPr>
          <w:position w:val="-12"/>
        </w:rPr>
        <w:object w:dxaOrig="1680" w:dyaOrig="360">
          <v:shape id="_x0000_i1027" type="#_x0000_t75" style="width:84.05pt;height:17.9pt" o:ole="">
            <v:imagedata r:id="rId12" o:title=""/>
          </v:shape>
          <o:OLEObject Type="Embed" ProgID="Equation.DSMT4" ShapeID="_x0000_i1027" DrawAspect="Content" ObjectID="_1567712363"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9.05pt;height:24.95pt" o:ole="">
            <v:imagedata r:id="rId14" o:title=""/>
          </v:shape>
          <o:OLEObject Type="Embed" ProgID="Equation.DSMT4" ShapeID="_x0000_i1028" DrawAspect="Content" ObjectID="_1567712364"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fldSimple w:instr=" SEQ MTEqn \c \* Arabic \* MERGEFORMAT ">
        <w:r w:rsidR="009F2E21">
          <w:rPr>
            <w:noProof/>
          </w:rPr>
          <w:instrText>2</w:instrText>
        </w:r>
      </w:fldSimple>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fldSimple w:instr=" REF ZEqnNum946383 \* Charformat \! \* MERGEFORMAT ">
        <w:r w:rsidR="009F2E21">
          <w:instrText>(1)</w:instrText>
        </w:r>
      </w:fldSimple>
      <w:r>
        <w:fldChar w:fldCharType="end"/>
      </w:r>
      <w:r>
        <w:t xml:space="preserve">, the evidence </w:t>
      </w:r>
      <w:bookmarkStart w:id="2" w:name="MTBlankEqn"/>
      <w:r w:rsidRPr="00D67112">
        <w:rPr>
          <w:position w:val="-28"/>
        </w:rPr>
        <w:object w:dxaOrig="1700" w:dyaOrig="680">
          <v:shape id="_x0000_i1029" type="#_x0000_t75" style="width:84.9pt;height:34.15pt" o:ole="">
            <v:imagedata r:id="rId16" o:title=""/>
          </v:shape>
          <o:OLEObject Type="Embed" ProgID="Equation.DSMT4" ShapeID="_x0000_i1029" DrawAspect="Content" ObjectID="_1567712365"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fldSimple w:instr=" REF ZEqnNum402899 \* Charformat \! \* MERGEFORMAT ">
        <w:r w:rsidR="009F2E21">
          <w:instrText>(2)</w:instrText>
        </w:r>
      </w:fldSimple>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8.9pt;height:24.95pt" o:ole="">
            <v:imagedata r:id="rId18" o:title=""/>
          </v:shape>
          <o:OLEObject Type="Embed" ProgID="Equation.DSMT4" ShapeID="_x0000_i1030" DrawAspect="Content" ObjectID="_156771236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w:instrText>
        </w:r>
      </w:fldSimple>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05pt;height:34.15pt" o:ole="">
            <v:imagedata r:id="rId20" o:title=""/>
          </v:shape>
          <o:OLEObject Type="Embed" ProgID="Equation.DSMT4" ShapeID="_x0000_i1031" DrawAspect="Content" ObjectID="_156771236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4</w:instrText>
        </w:r>
      </w:fldSimple>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2pt;height:34.15pt" o:ole="">
            <v:imagedata r:id="rId22" o:title=""/>
          </v:shape>
          <o:OLEObject Type="Embed" ProgID="Equation.DSMT4" ShapeID="_x0000_i1032" DrawAspect="Content" ObjectID="_156771236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fldSimple w:instr=" SEQ MTEqn \c \* Arabic \* MERGEFORMAT ">
        <w:r w:rsidR="009F2E21">
          <w:rPr>
            <w:noProof/>
          </w:rPr>
          <w:instrText>5</w:instrText>
        </w:r>
      </w:fldSimple>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95pt;height:15.8pt" o:ole="">
            <v:imagedata r:id="rId24" o:title=""/>
          </v:shape>
          <o:OLEObject Type="Embed" ProgID="Equation.DSMT4" ShapeID="_x0000_i1033" DrawAspect="Content" ObjectID="_1567712369" r:id="rId25"/>
        </w:object>
      </w:r>
      <w:r w:rsidR="0069626E">
        <w:t xml:space="preserve"> and the conditional distribution of each feature </w:t>
      </w:r>
      <w:r w:rsidR="0069626E" w:rsidRPr="0069626E">
        <w:rPr>
          <w:position w:val="-12"/>
        </w:rPr>
        <w:object w:dxaOrig="820" w:dyaOrig="360">
          <v:shape id="_x0000_i1034" type="#_x0000_t75" style="width:41.2pt;height:17.9pt" o:ole="">
            <v:imagedata r:id="rId26" o:title=""/>
          </v:shape>
          <o:OLEObject Type="Embed" ProgID="Equation.DSMT4" ShapeID="_x0000_i1034" DrawAspect="Content" ObjectID="_1567712370" r:id="rId27"/>
        </w:object>
      </w:r>
      <w:r w:rsidR="0069626E">
        <w:t>.</w:t>
      </w:r>
    </w:p>
    <w:p w:rsidR="0069626E" w:rsidRDefault="0069626E" w:rsidP="0069626E">
      <w:pPr>
        <w:pStyle w:val="Heading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1.15pt;height:34.15pt" o:ole="">
            <v:imagedata r:id="rId28" o:title=""/>
          </v:shape>
          <o:OLEObject Type="Embed" ProgID="Equation.DSMT4" ShapeID="_x0000_i1035" DrawAspect="Content" ObjectID="_1567712371"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fldSimple w:instr=" SEQ MTEqn \c \* Arabic \* MERGEFORMAT ">
        <w:r w:rsidR="009F2E21">
          <w:rPr>
            <w:noProof/>
          </w:rPr>
          <w:instrText>6</w:instrText>
        </w:r>
      </w:fldSimple>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Heading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8pt;height:20.8pt" o:ole="">
            <v:imagedata r:id="rId30" o:title=""/>
          </v:shape>
          <o:OLEObject Type="Embed" ProgID="Equation.DSMT4" ShapeID="_x0000_i1036" DrawAspect="Content" ObjectID="_1567712372"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270382">
        <w:t xml:space="preserve">labeled in 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1pt;height:22.05pt" o:ole="">
            <v:imagedata r:id="rId32" o:title=""/>
          </v:shape>
          <o:OLEObject Type="Embed" ProgID="Equation.DSMT4" ShapeID="_x0000_i1037" DrawAspect="Content" ObjectID="_1567712373"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7</w:instrText>
        </w:r>
      </w:fldSimple>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8pt;height:36.2pt" o:ole="">
            <v:imagedata r:id="rId34" o:title=""/>
          </v:shape>
          <o:OLEObject Type="Embed" ProgID="Equation.DSMT4" ShapeID="_x0000_i1038" DrawAspect="Content" ObjectID="_1567712374"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30363"/>
      <w:r>
        <w:instrText>(</w:instrText>
      </w:r>
      <w:fldSimple w:instr=" SEQ MTEqn \c \* Arabic \* MERGEFORMAT ">
        <w:r w:rsidR="009F2E21">
          <w:rPr>
            <w:noProof/>
          </w:rPr>
          <w:instrText>8</w:instrText>
        </w:r>
      </w:fldSimple>
      <w:r>
        <w:instrText>)</w:instrText>
      </w:r>
      <w:bookmarkEnd w:id="6"/>
      <w:r>
        <w:fldChar w:fldCharType="end"/>
      </w:r>
    </w:p>
    <w:p w:rsidR="00A83B3D" w:rsidRDefault="00D62423" w:rsidP="00A83B3D">
      <w:pPr>
        <w:spacing w:before="72" w:after="72"/>
        <w:ind w:firstLine="480"/>
      </w:pPr>
      <w:r>
        <w:t xml:space="preserve">We assume the p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a Beta distribution, the conjugate prior of the Bernoulli distribution.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10.05pt;height:34.95pt" o:ole="">
            <v:imagedata r:id="rId36" o:title=""/>
          </v:shape>
          <o:OLEObject Type="Embed" ProgID="Equation.DSMT4" ShapeID="_x0000_i1039" DrawAspect="Content" ObjectID="_1567712375"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25462"/>
      <w:r>
        <w:instrText>(</w:instrText>
      </w:r>
      <w:fldSimple w:instr=" SEQ MTEqn \c \* Arabic \* MERGEFORMAT ">
        <w:r w:rsidR="009F2E21">
          <w:rPr>
            <w:noProof/>
          </w:rPr>
          <w:instrText>9</w:instrText>
        </w:r>
      </w:fldSimple>
      <w:r>
        <w:instrText>)</w:instrText>
      </w:r>
      <w:bookmarkEnd w:id="7"/>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4.95pt;height:19.15pt" o:ole="">
            <v:imagedata r:id="rId38" o:title=""/>
          </v:shape>
          <o:OLEObject Type="Embed" ProgID="Equation.DSMT4" ShapeID="_x0000_i1040" DrawAspect="Content" ObjectID="_1567712376" r:id="rId39"/>
        </w:object>
      </w:r>
      <w:r>
        <w:t xml:space="preserve"> in </w:t>
      </w:r>
      <w:r>
        <w:fldChar w:fldCharType="begin"/>
      </w:r>
      <w:r>
        <w:instrText xml:space="preserve"> GOTOBUTTON ZEqnNum230363  \* MERGEFORMAT </w:instrText>
      </w:r>
      <w:fldSimple w:instr=" REF ZEqnNum230363 \* Charformat \! \* MERGEFORMAT ">
        <w:r w:rsidR="009F2E21">
          <w:instrText>(8)</w:instrText>
        </w:r>
      </w:fldSimple>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4.95pt;height:19.15pt" o:ole="">
            <v:imagedata r:id="rId38" o:title=""/>
          </v:shape>
          <o:OLEObject Type="Embed" ProgID="Equation.DSMT4" ShapeID="_x0000_i1041" DrawAspect="Content" ObjectID="_1567712377"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85pt;height:22.05pt" o:ole="">
            <v:imagedata r:id="rId41" o:title=""/>
          </v:shape>
          <o:OLEObject Type="Embed" ProgID="Equation.DSMT4" ShapeID="_x0000_i1042" DrawAspect="Content" ObjectID="_156771237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10</w:instrText>
        </w:r>
      </w:fldSimple>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4.95pt;height:19.15pt" o:ole="">
            <v:imagedata r:id="rId38" o:title=""/>
          </v:shape>
          <o:OLEObject Type="Embed" ProgID="Equation.DSMT4" ShapeID="_x0000_i1043" DrawAspect="Content" ObjectID="_1567712379" r:id="rId43"/>
        </w:object>
      </w:r>
      <w:r>
        <w:t xml:space="preserve"> in </w:t>
      </w:r>
      <w:r>
        <w:fldChar w:fldCharType="begin"/>
      </w:r>
      <w:r>
        <w:instrText xml:space="preserve"> GOTOBUTTON ZEqnNum230363  \* MERGEFORMAT </w:instrText>
      </w:r>
      <w:fldSimple w:instr=" REF ZEqnNum230363 \* Charformat \! \* MERGEFORMAT ">
        <w:r w:rsidR="009F2E21">
          <w:instrText>(8)</w:instrText>
        </w:r>
      </w:fldSimple>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85pt;height:37.85pt" o:ole="">
            <v:imagedata r:id="rId44" o:title=""/>
          </v:shape>
          <o:OLEObject Type="Embed" ProgID="Equation.DSMT4" ShapeID="_x0000_i1044" DrawAspect="Content" ObjectID="_156771238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54940"/>
      <w:r>
        <w:instrText>(</w:instrText>
      </w:r>
      <w:fldSimple w:instr=" SEQ MTEqn \c \* Arabic \* MERGEFORMAT ">
        <w:r w:rsidR="009F2E21">
          <w:rPr>
            <w:noProof/>
          </w:rPr>
          <w:instrText>11</w:instrText>
        </w:r>
      </w:fldSimple>
      <w:r>
        <w:instrText>)</w:instrText>
      </w:r>
      <w:bookmarkEnd w:id="8"/>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fldSimple w:instr=" REF ZEqnNum230363 \* Charformat \! \* MERGEFORMAT ">
        <w:r w:rsidR="009F2E21">
          <w:instrText>(8)</w:instrText>
        </w:r>
      </w:fldSimple>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8.05pt;height:27.9pt" o:ole="">
            <v:imagedata r:id="rId46" o:title=""/>
          </v:shape>
          <o:OLEObject Type="Embed" ProgID="Equation.DSMT4" ShapeID="_x0000_i1045" DrawAspect="Content" ObjectID="_1567712381"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01129"/>
      <w:r>
        <w:instrText>(</w:instrText>
      </w:r>
      <w:fldSimple w:instr=" SEQ MTEqn \c \* Arabic \* MERGEFORMAT ">
        <w:r w:rsidR="009F2E21">
          <w:rPr>
            <w:noProof/>
          </w:rPr>
          <w:instrText>12</w:instrText>
        </w:r>
      </w:fldSimple>
      <w:r>
        <w:instrText>)</w:instrText>
      </w:r>
      <w:bookmarkEnd w:id="9"/>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fldSimple w:instr=" REF ZEqnNum901129 \* Charformat \! \* MERGEFORMAT ">
        <w:r w:rsidR="009F2E21">
          <w:instrText>(12)</w:instrText>
        </w:r>
      </w:fldSimple>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pt;height:29.15pt" o:ole="">
            <v:imagedata r:id="rId48" o:title=""/>
          </v:shape>
          <o:OLEObject Type="Embed" ProgID="Equation.DSMT4" ShapeID="_x0000_i1046" DrawAspect="Content" ObjectID="_1567712382"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8090"/>
      <w:r>
        <w:instrText>(</w:instrText>
      </w:r>
      <w:fldSimple w:instr=" SEQ MTEqn \c \* Arabic \* MERGEFORMAT ">
        <w:r w:rsidR="009F2E21">
          <w:rPr>
            <w:noProof/>
          </w:rPr>
          <w:instrText>13</w:instrText>
        </w:r>
      </w:fldSimple>
      <w:r>
        <w:instrText>)</w:instrText>
      </w:r>
      <w:bookmarkEnd w:id="10"/>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fldSimple w:instr=" REF ZEqnNum925462 \* Charformat \! \* MERGEFORMAT ">
        <w:r w:rsidR="009F2E21">
          <w:instrText>(9)</w:instrText>
        </w:r>
      </w:fldSimple>
      <w:r>
        <w:fldChar w:fldCharType="end"/>
      </w:r>
      <w:r>
        <w:t xml:space="preserve"> the prior </w:t>
      </w:r>
      <w:r w:rsidRPr="00415760">
        <w:rPr>
          <w:position w:val="-14"/>
        </w:rPr>
        <w:object w:dxaOrig="700" w:dyaOrig="380">
          <v:shape id="_x0000_i1047" type="#_x0000_t75" style="width:34.95pt;height:19.15pt" o:ole="">
            <v:imagedata r:id="rId50" o:title=""/>
          </v:shape>
          <o:OLEObject Type="Embed" ProgID="Equation.DSMT4" ShapeID="_x0000_i1047" DrawAspect="Content" ObjectID="_1567712383"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fldSimple w:instr=" REF ZEqnNum554940 \* Charformat \! \* MERGEFORMAT ">
        <w:r w:rsidR="009F2E21">
          <w:instrText>(11)</w:instrText>
        </w:r>
      </w:fldSimple>
      <w:r>
        <w:fldChar w:fldCharType="end"/>
      </w:r>
      <w:r>
        <w:t xml:space="preserve">. Now we can insert </w:t>
      </w:r>
      <w:r>
        <w:fldChar w:fldCharType="begin"/>
      </w:r>
      <w:r>
        <w:instrText xml:space="preserve"> GOTOBUTTON ZEqnNum925462  \* MERGEFORMAT </w:instrText>
      </w:r>
      <w:fldSimple w:instr=" REF ZEqnNum925462 \* Charformat \! \* MERGEFORMAT ">
        <w:r w:rsidR="009F2E21">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9F2E21">
          <w:instrText>(11)</w:instrText>
        </w:r>
      </w:fldSimple>
      <w:r>
        <w:fldChar w:fldCharType="end"/>
      </w:r>
      <w:r>
        <w:t xml:space="preserve"> into the optimization objective </w:t>
      </w:r>
      <w:r>
        <w:fldChar w:fldCharType="begin"/>
      </w:r>
      <w:r>
        <w:instrText xml:space="preserve"> GOTOBUTTON ZEqnNum578090  \* MERGEFORMAT </w:instrText>
      </w:r>
      <w:fldSimple w:instr=" REF ZEqnNum578090 \* Charformat \! \* MERGEFORMAT ">
        <w:r w:rsidR="009F2E21">
          <w:instrText>(13)</w:instrText>
        </w:r>
      </w:fldSimple>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15pt;height:57.85pt" o:ole="">
            <v:imagedata r:id="rId52" o:title=""/>
          </v:shape>
          <o:OLEObject Type="Embed" ProgID="Equation.DSMT4" ShapeID="_x0000_i1048" DrawAspect="Content" ObjectID="_156771238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69048"/>
      <w:r>
        <w:instrText>(</w:instrText>
      </w:r>
      <w:fldSimple w:instr=" SEQ MTEqn \c \* Arabic \* MERGEFORMAT ">
        <w:r w:rsidR="009F2E21">
          <w:rPr>
            <w:noProof/>
          </w:rPr>
          <w:instrText>14</w:instrText>
        </w:r>
      </w:fldSimple>
      <w:r>
        <w:instrText>)</w:instrText>
      </w:r>
      <w:bookmarkEnd w:id="11"/>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fldSimple w:instr=" REF ZEqnNum869048 \* Charformat \! \* MERGEFORMAT ">
        <w:r w:rsidR="009F2E21">
          <w:instrText>(14)</w:instrText>
        </w:r>
      </w:fldSimple>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fldSimple w:instr=" REF ZEqnNum578090 \* Charformat \! \* MERGEFORMAT ">
        <w:r w:rsidR="009F2E21">
          <w:instrText>(13)</w:instrText>
        </w:r>
      </w:fldSimple>
      <w:r>
        <w:fldChar w:fldCharType="end"/>
      </w:r>
      <w:r>
        <w:t xml:space="preserve"> and </w:t>
      </w:r>
      <w:r>
        <w:fldChar w:fldCharType="begin"/>
      </w:r>
      <w:r>
        <w:instrText xml:space="preserve"> GOTOBUTTON ZEqnNum869048  \* MERGEFORMAT </w:instrText>
      </w:r>
      <w:fldSimple w:instr=" REF ZEqnNum869048 \* Charformat \! \* MERGEFORMAT ">
        <w:r w:rsidR="009F2E21">
          <w:instrText>(14)</w:instrText>
        </w:r>
      </w:fldSimple>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7.95pt;height:59.95pt" o:ole="">
            <v:imagedata r:id="rId54" o:title=""/>
          </v:shape>
          <o:OLEObject Type="Embed" ProgID="Equation.DSMT4" ShapeID="_x0000_i1049" DrawAspect="Content" ObjectID="_156771238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9883"/>
      <w:r>
        <w:instrText>(</w:instrText>
      </w:r>
      <w:fldSimple w:instr=" SEQ MTEqn \c \* Arabic \* MERGEFORMAT ">
        <w:r w:rsidR="009F2E21">
          <w:rPr>
            <w:noProof/>
          </w:rPr>
          <w:instrText>15</w:instrText>
        </w:r>
      </w:fldSimple>
      <w:r>
        <w:instrText>)</w:instrText>
      </w:r>
      <w:bookmarkEnd w:id="12"/>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fldSimple w:instr=" REF ZEqnNum839883 \* Charformat \! \* MERGEFORMAT ">
        <w:r w:rsidR="009F2E21">
          <w:instrText>(15)</w:instrText>
        </w:r>
      </w:fldSimple>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85pt;height:37.05pt" o:ole="">
            <v:imagedata r:id="rId56" o:title=""/>
          </v:shape>
          <o:OLEObject Type="Embed" ProgID="Equation.DSMT4" ShapeID="_x0000_i1050" DrawAspect="Content" ObjectID="_1567712386"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24649"/>
      <w:r>
        <w:instrText>(</w:instrText>
      </w:r>
      <w:fldSimple w:instr=" SEQ MTEqn \c \* Arabic \* MERGEFORMAT ">
        <w:r w:rsidR="009F2E21">
          <w:rPr>
            <w:noProof/>
          </w:rPr>
          <w:instrText>16</w:instrText>
        </w:r>
      </w:fldSimple>
      <w:r>
        <w:instrText>)</w:instrText>
      </w:r>
      <w:bookmarkEnd w:id="13"/>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fldSimple w:instr=" REF ZEqnNum624649 \* Charformat \! \* MERGEFORMAT ">
        <w:r w:rsidR="009F2E21">
          <w:instrText>(16)</w:instrText>
        </w:r>
      </w:fldSimple>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3.9pt;height:37.05pt" o:ole="">
            <v:imagedata r:id="rId58" o:title=""/>
          </v:shape>
          <o:OLEObject Type="Embed" ProgID="Equation.DSMT4" ShapeID="_x0000_i1051" DrawAspect="Content" ObjectID="_156771238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21364"/>
      <w:r>
        <w:instrText>(</w:instrText>
      </w:r>
      <w:fldSimple w:instr=" SEQ MTEqn \c \* Arabic \* MERGEFORMAT ">
        <w:r w:rsidR="009F2E21">
          <w:rPr>
            <w:noProof/>
          </w:rPr>
          <w:instrText>17</w:instrText>
        </w:r>
      </w:fldSimple>
      <w:r>
        <w:instrText>)</w:instrText>
      </w:r>
      <w:bookmarkEnd w:id="14"/>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fldSimple w:instr=" REF ZEqnNum925462 \* Charformat \! \* MERGEFORMAT ">
        <w:r w:rsidR="009F2E21">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9F2E21">
          <w:instrText>(11)</w:instrText>
        </w:r>
      </w:fldSimple>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85pt;height:20.8pt" o:ole="">
            <v:imagedata r:id="rId60" o:title=""/>
          </v:shape>
          <o:OLEObject Type="Embed" ProgID="Equation.DSMT4" ShapeID="_x0000_i1052" DrawAspect="Content" ObjectID="_156771238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40342"/>
      <w:r>
        <w:instrText>(</w:instrText>
      </w:r>
      <w:fldSimple w:instr=" SEQ MTEqn \c \* Arabic \* MERGEFORMAT ">
        <w:r w:rsidR="009F2E21">
          <w:rPr>
            <w:noProof/>
          </w:rPr>
          <w:instrText>18</w:instrText>
        </w:r>
      </w:fldSimple>
      <w:r>
        <w:instrText>)</w:instrText>
      </w:r>
      <w:bookmarkEnd w:id="15"/>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fldSimple w:instr=" REF ZEqnNum240342 \* Charformat \! \* MERGEFORMAT ">
        <w:r w:rsidR="009F2E21">
          <w:instrText>(18)</w:instrText>
        </w:r>
      </w:fldSimple>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4pt;height:37.05pt" o:ole="">
            <v:imagedata r:id="rId62" o:title=""/>
          </v:shape>
          <o:OLEObject Type="Embed" ProgID="Equation.DSMT4" ShapeID="_x0000_i1053" DrawAspect="Content" ObjectID="_156771238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19</w:instrText>
        </w:r>
      </w:fldSimple>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fldSimple w:instr=" REF ZEqnNum221364 \* Charformat \! \* MERGEFORMAT ">
        <w:r w:rsidR="009F2E21">
          <w:instrText>(17)</w:instrText>
        </w:r>
      </w:fldSimple>
      <w:r>
        <w:fldChar w:fldCharType="end"/>
      </w:r>
      <w:r>
        <w:t xml:space="preserve">. </w:t>
      </w:r>
    </w:p>
    <w:p w:rsidR="00F02590" w:rsidRDefault="00F02590" w:rsidP="00F02590">
      <w:pPr>
        <w:pStyle w:val="Heading2"/>
        <w:spacing w:before="72" w:after="72"/>
      </w:pPr>
      <w:bookmarkStart w:id="16" w:name="_Ref493857268"/>
      <w:r>
        <w:t>Bayesian testing</w:t>
      </w:r>
      <w:bookmarkEnd w:id="16"/>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9F2E21">
        <w:t>1.2</w:t>
      </w:r>
      <w:r>
        <w:fldChar w:fldCharType="end"/>
      </w:r>
      <w:r>
        <w:t xml:space="preserve"> and </w:t>
      </w:r>
      <w:r>
        <w:fldChar w:fldCharType="begin"/>
      </w:r>
      <w:r>
        <w:instrText xml:space="preserve"> REF _Ref493857268 \r \h </w:instrText>
      </w:r>
      <w:r>
        <w:fldChar w:fldCharType="separate"/>
      </w:r>
      <w:r w:rsidR="009F2E21">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fldSimple w:instr=" REF ZEqnNum514036 \* Charformat \! \* MERGEFORMAT ">
        <w:r w:rsidR="009F2E21">
          <w:instrText>(5)</w:instrText>
        </w:r>
      </w:fldSimple>
      <w:r w:rsidR="00B35267">
        <w:fldChar w:fldCharType="end"/>
      </w:r>
      <w:r w:rsidR="00B35267">
        <w:t xml:space="preserve">, now that we have got </w:t>
      </w:r>
      <w:r w:rsidR="00B35267" w:rsidRPr="00B35267">
        <w:rPr>
          <w:position w:val="-10"/>
        </w:rPr>
        <w:object w:dxaOrig="499" w:dyaOrig="320">
          <v:shape id="_x0000_i1054" type="#_x0000_t75" style="width:24.95pt;height:15.8pt" o:ole="">
            <v:imagedata r:id="rId64" o:title=""/>
          </v:shape>
          <o:OLEObject Type="Embed" ProgID="Equation.DSMT4" ShapeID="_x0000_i1054" DrawAspect="Content" ObjectID="_1567712390" r:id="rId65"/>
        </w:object>
      </w:r>
      <w:r w:rsidR="00B35267">
        <w:t xml:space="preserve"> and </w:t>
      </w:r>
      <w:r w:rsidR="00B35267" w:rsidRPr="00B35267">
        <w:rPr>
          <w:position w:val="-14"/>
        </w:rPr>
        <w:object w:dxaOrig="859" w:dyaOrig="380">
          <v:shape id="_x0000_i1055" type="#_x0000_t75" style="width:42.85pt;height:19.15pt" o:ole="">
            <v:imagedata r:id="rId66" o:title=""/>
          </v:shape>
          <o:OLEObject Type="Embed" ProgID="Equation.DSMT4" ShapeID="_x0000_i1055" DrawAspect="Content" ObjectID="_1567712391"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1.9pt;height:36.2pt" o:ole="">
            <v:imagedata r:id="rId68" o:title=""/>
          </v:shape>
          <o:OLEObject Type="Embed" ProgID="Equation.DSMT4" ShapeID="_x0000_i1056" DrawAspect="Content" ObjectID="_1567712392"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40740"/>
      <w:r>
        <w:instrText>(</w:instrText>
      </w:r>
      <w:fldSimple w:instr=" SEQ MTEqn \c \* Arabic \* MERGEFORMAT ">
        <w:r w:rsidR="009F2E21">
          <w:rPr>
            <w:noProof/>
          </w:rPr>
          <w:instrText>20</w:instrText>
        </w:r>
      </w:fldSimple>
      <w:r>
        <w:instrText>)</w:instrText>
      </w:r>
      <w:bookmarkEnd w:id="17"/>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3.95pt;height:64.1pt" o:ole="">
            <v:imagedata r:id="rId70" o:title=""/>
          </v:shape>
          <o:OLEObject Type="Embed" ProgID="Equation.DSMT4" ShapeID="_x0000_i1057" DrawAspect="Content" ObjectID="_156771239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21</w:instrText>
        </w:r>
      </w:fldSimple>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fldSimple w:instr=" REF ZEqnNum540740 \* Charformat \! \* MERGEFORMAT ">
        <w:r w:rsidR="009F2E21">
          <w:instrText>(20)</w:instrText>
        </w:r>
      </w:fldSimple>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8.95pt;height:37.85pt" o:ole="">
            <v:imagedata r:id="rId72" o:title=""/>
          </v:shape>
          <o:OLEObject Type="Embed" ProgID="Equation.DSMT4" ShapeID="_x0000_i1058" DrawAspect="Content" ObjectID="_1567712394"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22</w:instrText>
        </w:r>
      </w:fldSimple>
      <w:r>
        <w:instrText>)</w:instrText>
      </w:r>
      <w:r>
        <w:fldChar w:fldCharType="end"/>
      </w:r>
    </w:p>
    <w:p w:rsidR="00B03607" w:rsidRDefault="00B03607" w:rsidP="00B03607">
      <w:pPr>
        <w:pStyle w:val="Heading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3.05pt;height:42.85pt" o:ole="">
            <v:imagedata r:id="rId74" o:title=""/>
          </v:shape>
          <o:OLEObject Type="Embed" ProgID="Equation.DSMT4" ShapeID="_x0000_i1059" DrawAspect="Content" ObjectID="_1567712395"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7087"/>
      <w:r>
        <w:instrText>(</w:instrText>
      </w:r>
      <w:fldSimple w:instr=" SEQ MTEqn \c \* Arabic \* MERGEFORMAT ">
        <w:r w:rsidR="009F2E21">
          <w:rPr>
            <w:noProof/>
          </w:rPr>
          <w:instrText>23</w:instrText>
        </w:r>
      </w:fldSimple>
      <w:r>
        <w:instrText>)</w:instrText>
      </w:r>
      <w:bookmarkEnd w:id="18"/>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fldSimple w:instr=" REF ZEqnNum684067 \* Charformat \! \* MERGEFORMAT ">
        <w:r w:rsidR="009F2E21">
          <w:instrText>(6)</w:instrText>
        </w:r>
      </w:fldSimple>
      <w:r>
        <w:fldChar w:fldCharType="end"/>
      </w:r>
      <w:r>
        <w:t xml:space="preserve">. </w:t>
      </w:r>
      <w:r w:rsidR="00A177F1">
        <w:t>Next, we will derive the MLE for Gaussian distribution.</w:t>
      </w:r>
    </w:p>
    <w:p w:rsidR="00A177F1" w:rsidRDefault="00A177F1" w:rsidP="00A177F1">
      <w:pPr>
        <w:pStyle w:val="Heading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99.9pt;height:20pt" o:ole="">
            <v:imagedata r:id="rId76" o:title=""/>
          </v:shape>
          <o:OLEObject Type="Embed" ProgID="Equation.DSMT4" ShapeID="_x0000_i1060" DrawAspect="Content" ObjectID="_1567712396"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6.05pt;height:34.15pt" o:ole="">
            <v:imagedata r:id="rId78" o:title=""/>
          </v:shape>
          <o:OLEObject Type="Embed" ProgID="Equation.DSMT4" ShapeID="_x0000_i1061" DrawAspect="Content" ObjectID="_156771239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591781"/>
      <w:r>
        <w:instrText>(</w:instrText>
      </w:r>
      <w:fldSimple w:instr=" SEQ MTEqn \c \* Arabic \* MERGEFORMAT ">
        <w:r w:rsidR="009F2E21">
          <w:rPr>
            <w:noProof/>
          </w:rPr>
          <w:instrText>24</w:instrText>
        </w:r>
      </w:fldSimple>
      <w:r>
        <w:instrText>)</w:instrText>
      </w:r>
      <w:bookmarkEnd w:id="19"/>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1pt;height:19.15pt" o:ole="">
            <v:imagedata r:id="rId80" o:title=""/>
          </v:shape>
          <o:OLEObject Type="Embed" ProgID="Equation.DSMT4" ShapeID="_x0000_i1062" DrawAspect="Content" ObjectID="_1567712398"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9.15pt;height:37.85pt" o:ole="">
            <v:imagedata r:id="rId82" o:title=""/>
          </v:shape>
          <o:OLEObject Type="Embed" ProgID="Equation.DSMT4" ShapeID="_x0000_i1063" DrawAspect="Content" ObjectID="_1567712399"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51356"/>
      <w:r>
        <w:instrText>(</w:instrText>
      </w:r>
      <w:fldSimple w:instr=" SEQ MTEqn \c \* Arabic \* MERGEFORMAT ">
        <w:r w:rsidR="009F2E21">
          <w:rPr>
            <w:noProof/>
          </w:rPr>
          <w:instrText>25</w:instrText>
        </w:r>
      </w:fldSimple>
      <w:r>
        <w:instrText>)</w:instrText>
      </w:r>
      <w:bookmarkEnd w:id="20"/>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fldSimple w:instr=" REF ZEqnNum551356 \* Charformat \! \* MERGEFORMAT ">
        <w:r w:rsidR="009F2E21">
          <w:instrText>(25)</w:instrText>
        </w:r>
      </w:fldSimple>
      <w:r>
        <w:fldChar w:fldCharType="end"/>
      </w:r>
      <w:r>
        <w:t xml:space="preserve"> into </w:t>
      </w:r>
      <w:r>
        <w:fldChar w:fldCharType="begin"/>
      </w:r>
      <w:r>
        <w:instrText xml:space="preserve"> GOTOBUTTON ZEqnNum591781  \* MERGEFORMAT </w:instrText>
      </w:r>
      <w:fldSimple w:instr=" REF ZEqnNum591781 \* Charformat \! \* MERGEFORMAT ">
        <w:r w:rsidR="009F2E21">
          <w:instrText>(24)</w:instrText>
        </w:r>
      </w:fldSimple>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3.9pt;height:36.2pt" o:ole="">
            <v:imagedata r:id="rId84" o:title=""/>
          </v:shape>
          <o:OLEObject Type="Embed" ProgID="Equation.DSMT4" ShapeID="_x0000_i1064" DrawAspect="Content" ObjectID="_156771240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09901"/>
      <w:r>
        <w:instrText>(</w:instrText>
      </w:r>
      <w:fldSimple w:instr=" SEQ MTEqn \c \* Arabic \* MERGEFORMAT ">
        <w:r w:rsidR="009F2E21">
          <w:rPr>
            <w:noProof/>
          </w:rPr>
          <w:instrText>26</w:instrText>
        </w:r>
      </w:fldSimple>
      <w:r>
        <w:instrText>)</w:instrText>
      </w:r>
      <w:bookmarkEnd w:id="21"/>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09.85pt;height:34.95pt" o:ole="">
            <v:imagedata r:id="rId86" o:title=""/>
          </v:shape>
          <o:OLEObject Type="Embed" ProgID="Equation.DSMT4" ShapeID="_x0000_i1065" DrawAspect="Content" ObjectID="_1567712401"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4716"/>
      <w:r>
        <w:instrText>(</w:instrText>
      </w:r>
      <w:fldSimple w:instr=" SEQ MTEqn \c \* Arabic \* MERGEFORMAT ">
        <w:r w:rsidR="009F2E21">
          <w:rPr>
            <w:noProof/>
          </w:rPr>
          <w:instrText>27</w:instrText>
        </w:r>
      </w:fldSimple>
      <w:r>
        <w:instrText>)</w:instrText>
      </w:r>
      <w:bookmarkEnd w:id="22"/>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fldSimple w:instr=" REF ZEqnNum664716 \* Charformat \! \* MERGEFORMAT ">
        <w:r w:rsidR="009F2E21">
          <w:instrText>(27)</w:instrText>
        </w:r>
      </w:fldSimple>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2.85pt;height:34.15pt" o:ole="">
            <v:imagedata r:id="rId88" o:title=""/>
          </v:shape>
          <o:OLEObject Type="Embed" ProgID="Equation.DSMT4" ShapeID="_x0000_i1066" DrawAspect="Content" ObjectID="_1567712402"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28</w:instrText>
        </w:r>
      </w:fldSimple>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2.9pt;height:15.8pt" o:ole="">
            <v:imagedata r:id="rId90" o:title=""/>
          </v:shape>
          <o:OLEObject Type="Embed" ProgID="Equation.DSMT4" ShapeID="_x0000_i1067" DrawAspect="Content" ObjectID="_1567712403" r:id="rId91"/>
        </w:object>
      </w:r>
      <w:r>
        <w:t xml:space="preserve"> and take the derivative of </w:t>
      </w:r>
      <w:r>
        <w:fldChar w:fldCharType="begin"/>
      </w:r>
      <w:r>
        <w:instrText xml:space="preserve"> GOTOBUTTON ZEqnNum709901  \* MERGEFORMAT </w:instrText>
      </w:r>
      <w:fldSimple w:instr=" REF ZEqnNum709901 \* Charformat \! \* MERGEFORMAT ">
        <w:r w:rsidR="009F2E21">
          <w:instrText>(26)</w:instrText>
        </w:r>
      </w:fldSimple>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4pt;height:34.15pt" o:ole="">
            <v:imagedata r:id="rId92" o:title=""/>
          </v:shape>
          <o:OLEObject Type="Embed" ProgID="Equation.DSMT4" ShapeID="_x0000_i1068" DrawAspect="Content" ObjectID="_156771240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29</w:instrText>
        </w:r>
      </w:fldSimple>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1pt;height:30.8pt" o:ole="">
            <v:imagedata r:id="rId94" o:title=""/>
          </v:shape>
          <o:OLEObject Type="Embed" ProgID="Equation.DSMT4" ShapeID="_x0000_i1069" DrawAspect="Content" ObjectID="_1567712405"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1.95pt;height:34.15pt" o:ole="">
            <v:imagedata r:id="rId96" o:title=""/>
          </v:shape>
          <o:OLEObject Type="Embed" ProgID="Equation.DSMT4" ShapeID="_x0000_i1070" DrawAspect="Content" ObjectID="_156771240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0</w:instrText>
        </w:r>
      </w:fldSimple>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fldSimple w:instr=" REF ZEqnNum177087 \* Charformat \! \* MERGEFORMAT ">
        <w:r w:rsidR="009F2E21">
          <w:instrText>(23)</w:instrText>
        </w:r>
      </w:fldSimple>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1.95pt;height:1in" o:ole="">
            <v:imagedata r:id="rId98" o:title=""/>
          </v:shape>
          <o:OLEObject Type="Embed" ProgID="Equation.DSMT4" ShapeID="_x0000_i1071" DrawAspect="Content" ObjectID="_1567712407"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43186"/>
      <w:r>
        <w:instrText>(</w:instrText>
      </w:r>
      <w:fldSimple w:instr=" SEQ MTEqn \c \* Arabic \* MERGEFORMAT ">
        <w:r w:rsidR="009F2E21">
          <w:rPr>
            <w:noProof/>
          </w:rPr>
          <w:instrText>31</w:instrText>
        </w:r>
      </w:fldSimple>
      <w:r>
        <w:instrText>)</w:instrText>
      </w:r>
      <w:bookmarkEnd w:id="23"/>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2.05pt;height:17.9pt" o:ole="">
            <v:imagedata r:id="rId100" o:title=""/>
          </v:shape>
          <o:OLEObject Type="Embed" ProgID="Equation.DSMT4" ShapeID="_x0000_i1072" DrawAspect="Content" ObjectID="_1567712408"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fldSimple w:instr=" REF ZEqnNum143186 \* Charformat \! \* MERGEFORMAT ">
        <w:r w:rsidR="009F2E21">
          <w:instrText>(31)</w:instrText>
        </w:r>
      </w:fldSimple>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9F2E21">
        <w:t>1.3</w:t>
      </w:r>
      <w:r w:rsidR="00B71110">
        <w:fldChar w:fldCharType="end"/>
      </w:r>
      <w:r w:rsidR="00B71110">
        <w:t xml:space="preserve">. </w:t>
      </w:r>
    </w:p>
    <w:p w:rsidR="00BF4D36" w:rsidRDefault="00BF4D36" w:rsidP="00BF4D36">
      <w:pPr>
        <w:pStyle w:val="Heading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5" type="#_x0000_t75" style="width:37.85pt;height:15.8pt" o:ole="">
            <v:imagedata r:id="rId102" o:title=""/>
          </v:shape>
          <o:OLEObject Type="Embed" ProgID="Equation.DSMT4" ShapeID="_x0000_i1075" DrawAspect="Content" ObjectID="_1567712409"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Heading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189" type="#_x0000_t75" style="width:174.8pt;height:32.05pt" o:ole="">
            <v:imagedata r:id="rId104" o:title=""/>
          </v:shape>
          <o:OLEObject Type="Embed" ProgID="Equation.DSMT4" ShapeID="_x0000_i1189" DrawAspect="Content" ObjectID="_156771241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715492"/>
      <w:r>
        <w:instrText>(</w:instrText>
      </w:r>
      <w:fldSimple w:instr=" SEQ MTEqn \c \* Arabic \* MERGEFORMAT ">
        <w:r w:rsidR="009F2E21">
          <w:rPr>
            <w:noProof/>
          </w:rPr>
          <w:instrText>32</w:instrText>
        </w:r>
      </w:fldSimple>
      <w:r>
        <w:instrText>)</w:instrText>
      </w:r>
      <w:bookmarkEnd w:id="24"/>
      <w:r>
        <w:fldChar w:fldCharType="end"/>
      </w:r>
    </w:p>
    <w:p w:rsidR="00691282" w:rsidRDefault="00691282" w:rsidP="00691282">
      <w:pPr>
        <w:spacing w:before="72" w:after="72"/>
        <w:ind w:firstLine="480"/>
      </w:pPr>
      <w:r>
        <w:t xml:space="preserve">where </w:t>
      </w:r>
      <w:r w:rsidRPr="00691282">
        <w:rPr>
          <w:position w:val="-24"/>
        </w:rPr>
        <w:object w:dxaOrig="1320" w:dyaOrig="620">
          <v:shape id="_x0000_i1192" type="#_x0000_t75" style="width:66.15pt;height:30.8pt" o:ole="">
            <v:imagedata r:id="rId106" o:title=""/>
          </v:shape>
          <o:OLEObject Type="Embed" ProgID="Equation.DSMT4" ShapeID="_x0000_i1192" DrawAspect="Content" ObjectID="_1567712411"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198" type="#_x0000_t75" style="width:46.2pt;height:15.8pt" o:ole="">
            <v:imagedata r:id="rId108" o:title=""/>
          </v:shape>
          <o:OLEObject Type="Embed" ProgID="Equation.DSMT4" ShapeID="_x0000_i1198" DrawAspect="Content" ObjectID="_1567712412"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201" type="#_x0000_t75" style="width:42.85pt;height:15.8pt" o:ole="">
            <v:imagedata r:id="rId110" o:title=""/>
          </v:shape>
          <o:OLEObject Type="Embed" ProgID="Equation.DSMT4" ShapeID="_x0000_i1201" DrawAspect="Content" ObjectID="_1567712413" r:id="rId111"/>
        </w:object>
      </w:r>
      <w:r w:rsidR="005C0E8D">
        <w:t xml:space="preserve">. Here, </w:t>
      </w:r>
      <w:r w:rsidR="005C0E8D" w:rsidRPr="005C0E8D">
        <w:rPr>
          <w:i/>
        </w:rPr>
        <w:t>m</w:t>
      </w:r>
      <w:r w:rsidR="005C0E8D">
        <w:t xml:space="preserve"> is the number of features. </w:t>
      </w:r>
      <w:r w:rsidR="00DE3E70">
        <w:t>It is easy to write the posterior probability of an example x being in class 0:</w:t>
      </w:r>
    </w:p>
    <w:p w:rsidR="00DE3E70" w:rsidRDefault="00DE3E70" w:rsidP="00DE3E70">
      <w:pPr>
        <w:pStyle w:val="MTDisplayEquation"/>
        <w:spacing w:before="72" w:after="72"/>
        <w:ind w:firstLine="480"/>
      </w:pPr>
      <w:r>
        <w:tab/>
      </w:r>
      <w:r w:rsidRPr="00DE3E70">
        <w:rPr>
          <w:position w:val="-26"/>
        </w:rPr>
        <w:object w:dxaOrig="5319" w:dyaOrig="700">
          <v:shape id="_x0000_i1321" type="#_x0000_t75" style="width:265.95pt;height:34.95pt" o:ole="">
            <v:imagedata r:id="rId112" o:title=""/>
          </v:shape>
          <o:OLEObject Type="Embed" ProgID="Equation.DSMT4" ShapeID="_x0000_i1321" DrawAspect="Content" ObjectID="_156771241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26399"/>
      <w:r>
        <w:instrText>(</w:instrText>
      </w:r>
      <w:fldSimple w:instr=" SEQ MTEqn \c \* Arabic \* MERGEFORMAT ">
        <w:r w:rsidR="009F2E21">
          <w:rPr>
            <w:noProof/>
          </w:rPr>
          <w:instrText>33</w:instrText>
        </w:r>
      </w:fldSimple>
      <w:r>
        <w:instrText>)</w:instrText>
      </w:r>
      <w:bookmarkEnd w:id="25"/>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443" type="#_x0000_t75" style="width:119.05pt;height:32.9pt" o:ole="">
            <v:imagedata r:id="rId114" o:title=""/>
          </v:shape>
          <o:OLEObject Type="Embed" ProgID="Equation.DSMT4" ShapeID="_x0000_i1443" DrawAspect="Content" ObjectID="_1567712415"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4</w:instrText>
        </w:r>
      </w:fldSimple>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fldSimple w:instr=" REF ZEqnNum715492 \* Charformat \! \* MERGEFORMAT ">
        <w:r w:rsidR="009F2E21">
          <w:instrText>(32)</w:instrText>
        </w:r>
      </w:fldSimple>
      <w:r w:rsidR="001B1433">
        <w:fldChar w:fldCharType="end"/>
      </w:r>
      <w:r w:rsidR="001B1433">
        <w:t xml:space="preserve"> and </w:t>
      </w:r>
      <w:r w:rsidR="001B1433">
        <w:fldChar w:fldCharType="begin"/>
      </w:r>
      <w:r w:rsidR="001B1433">
        <w:instrText xml:space="preserve"> GOTOBUTTON ZEqnNum526399  \* MERGEFORMAT </w:instrText>
      </w:r>
      <w:fldSimple w:instr=" REF ZEqnNum526399 \* Charformat \! \* MERGEFORMAT ">
        <w:r w:rsidR="009F2E21">
          <w:instrText>(33)</w:instrText>
        </w:r>
      </w:fldSimple>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743" type="#_x0000_t75" style="width:215.15pt;height:37.85pt" o:ole="">
            <v:imagedata r:id="rId116" o:title=""/>
          </v:shape>
          <o:OLEObject Type="Embed" ProgID="Equation.DSMT4" ShapeID="_x0000_i1743" DrawAspect="Content" ObjectID="_156771241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317204"/>
      <w:r>
        <w:instrText>(</w:instrText>
      </w:r>
      <w:fldSimple w:instr=" SEQ MTEqn \c \* Arabic \* MERGEFORMAT ">
        <w:r w:rsidR="009F2E21">
          <w:rPr>
            <w:noProof/>
          </w:rPr>
          <w:instrText>35</w:instrText>
        </w:r>
      </w:fldSimple>
      <w:r>
        <w:instrText>)</w:instrText>
      </w:r>
      <w:bookmarkEnd w:id="26"/>
      <w:r>
        <w:fldChar w:fldCharType="end"/>
      </w:r>
    </w:p>
    <w:p w:rsidR="003F2F81" w:rsidRPr="003F2F81" w:rsidRDefault="003F2F81" w:rsidP="003F2F81">
      <w:pPr>
        <w:spacing w:before="72" w:after="72"/>
        <w:ind w:firstLine="480"/>
      </w:pPr>
    </w:p>
    <w:p w:rsidR="00DE3E70" w:rsidRDefault="00DE3E70" w:rsidP="00DE3E70">
      <w:pPr>
        <w:pStyle w:val="Heading2"/>
        <w:spacing w:before="72" w:after="72"/>
      </w:pPr>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444" type="#_x0000_t75" style="width:87.8pt;height:20.8pt" o:ole="">
            <v:imagedata r:id="rId30" o:title=""/>
          </v:shape>
          <o:OLEObject Type="Embed" ProgID="Equation.DSMT4" ShapeID="_x0000_i1444" DrawAspect="Content" ObjectID="_1567712417"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745" type="#_x0000_t75" style="width:41.2pt;height:17.9pt" o:ole="">
            <v:imagedata r:id="rId119" o:title=""/>
          </v:shape>
          <o:OLEObject Type="Embed" ProgID="Equation.DSMT4" ShapeID="_x0000_i1745" DrawAspect="Content" ObjectID="_1567712418" r:id="rId120"/>
        </w:object>
      </w:r>
      <w:r w:rsidR="005B18A2">
        <w:t xml:space="preserve"> will be notated by a simple f. Then, the logistic regression model in </w:t>
      </w:r>
      <w:r w:rsidR="005B18A2">
        <w:fldChar w:fldCharType="begin"/>
      </w:r>
      <w:r w:rsidR="005B18A2">
        <w:instrText xml:space="preserve"> GOTOBUTTON ZEqnNum317204  \* MERGEFORMAT </w:instrText>
      </w:r>
      <w:fldSimple w:instr=" REF ZEqnNum317204 \* Charformat \! \* MERGEFORMAT ">
        <w:r w:rsidR="009F2E21">
          <w:instrText>(35)</w:instrText>
        </w:r>
      </w:fldSimple>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933" type="#_x0000_t75" style="width:124.85pt;height:17.9pt" o:ole="">
            <v:imagedata r:id="rId121" o:title=""/>
          </v:shape>
          <o:OLEObject Type="Embed" ProgID="Equation.DSMT4" ShapeID="_x0000_i1933" DrawAspect="Content" ObjectID="_156771241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6</w:instrText>
        </w:r>
      </w:fldSimple>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2067" type="#_x0000_t75" style="width:139pt;height:34.15pt" o:ole="">
            <v:imagedata r:id="rId123" o:title=""/>
          </v:shape>
          <o:OLEObject Type="Embed" ProgID="Equation.DSMT4" ShapeID="_x0000_i2067" DrawAspect="Content" ObjectID="_1567712420"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7</w:instrText>
        </w:r>
      </w:fldSimple>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2074" type="#_x0000_t75" style="width:66.15pt;height:19.15pt" o:ole="">
            <v:imagedata r:id="rId125" o:title=""/>
          </v:shape>
          <o:OLEObject Type="Embed" ProgID="Equation.DSMT4" ShapeID="_x0000_i2074" DrawAspect="Content" ObjectID="_1567712421"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9F2E21" w:rsidRPr="005F3EFC">
        <w:rPr>
          <w:position w:val="-28"/>
        </w:rPr>
        <w:object w:dxaOrig="5240" w:dyaOrig="680">
          <v:shape id="_x0000_i3081" type="#_x0000_t75" style="width:262.2pt;height:34.15pt" o:ole="">
            <v:imagedata r:id="rId127" o:title=""/>
          </v:shape>
          <o:OLEObject Type="Embed" ProgID="Equation.DSMT4" ShapeID="_x0000_i3081" DrawAspect="Content" ObjectID="_1567712422"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8</w:instrText>
        </w:r>
      </w:fldSimple>
      <w:r>
        <w:instrText>)</w:instrText>
      </w:r>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2348" type="#_x0000_t75" style="width:108.2pt;height:32.9pt" o:ole="">
            <v:imagedata r:id="rId129" o:title=""/>
          </v:shape>
          <o:OLEObject Type="Embed" ProgID="Equation.DSMT4" ShapeID="_x0000_i2348" DrawAspect="Content" ObjectID="_1567712423"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39</w:instrText>
        </w:r>
      </w:fldSimple>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2633" type="#_x0000_t75" style="width:267.2pt;height:32.9pt" o:ole="">
            <v:imagedata r:id="rId131" o:title=""/>
          </v:shape>
          <o:OLEObject Type="Embed" ProgID="Equation.DSMT4" ShapeID="_x0000_i2633" DrawAspect="Content" ObjectID="_1567712424"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40</w:instrText>
        </w:r>
      </w:fldSimple>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2488" type="#_x0000_t75" style="width:37.05pt;height:15.8pt" o:ole="">
            <v:imagedata r:id="rId133" o:title=""/>
          </v:shape>
          <o:OLEObject Type="Embed" ProgID="Equation.DSMT4" ShapeID="_x0000_i2488" DrawAspect="Content" ObjectID="_1567712425"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Pr="00205FFC">
        <w:rPr>
          <w:position w:val="-98"/>
        </w:rPr>
        <w:object w:dxaOrig="3180" w:dyaOrig="2100">
          <v:shape id="_x0000_i2636" type="#_x0000_t75" style="width:159pt;height:104.9pt" o:ole="">
            <v:imagedata r:id="rId135" o:title=""/>
          </v:shape>
          <o:OLEObject Type="Embed" ProgID="Equation.DSMT4" ShapeID="_x0000_i2636" DrawAspect="Content" ObjectID="_1567712426"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41</w:instrText>
        </w:r>
      </w:fldSimple>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2638" type="#_x0000_t75" style="width:37.05pt;height:15.8pt" o:ole="">
            <v:imagedata r:id="rId137" o:title=""/>
          </v:shape>
          <o:OLEObject Type="Embed" ProgID="Equation.DSMT4" ShapeID="_x0000_i2638" DrawAspect="Content" ObjectID="_1567712427"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2792" type="#_x0000_t75" style="width:183.95pt;height:104.05pt" o:ole="">
            <v:imagedata r:id="rId139" o:title=""/>
          </v:shape>
          <o:OLEObject Type="Embed" ProgID="Equation.DSMT4" ShapeID="_x0000_i2792" DrawAspect="Content" ObjectID="_1567712428"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F2E21">
          <w:rPr>
            <w:noProof/>
          </w:rPr>
          <w:instrText>42</w:instrText>
        </w:r>
      </w:fldSimple>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2942" type="#_x0000_t75" style="width:104.05pt;height:37.85pt" o:ole="">
            <v:imagedata r:id="rId141" o:title=""/>
          </v:shape>
          <o:OLEObject Type="Embed" ProgID="Equation.DSMT4" ShapeID="_x0000_i2942" DrawAspect="Content" ObjectID="_1567712429"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3</w:instrText>
        </w:r>
      </w:fldSimple>
      <w:r>
        <w:instrText>)</w:instrText>
      </w:r>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Pr="009F2E21">
        <w:rPr>
          <w:position w:val="-32"/>
        </w:rPr>
        <w:object w:dxaOrig="6000" w:dyaOrig="760">
          <v:shape id="_x0000_i3096" type="#_x0000_t75" style="width:300.05pt;height:37.85pt" o:ole="">
            <v:imagedata r:id="rId143" o:title=""/>
          </v:shape>
          <o:OLEObject Type="Embed" ProgID="Equation.DSMT4" ShapeID="_x0000_i3096" DrawAspect="Content" ObjectID="_1567712430"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4</w:instrText>
        </w:r>
      </w:fldSimple>
      <w:r>
        <w:instrText>)</w:instrText>
      </w:r>
      <w:r>
        <w:fldChar w:fldCharType="end"/>
      </w:r>
    </w:p>
    <w:p w:rsidR="003F28B1" w:rsidRDefault="003F28B1" w:rsidP="003F28B1">
      <w:pPr>
        <w:spacing w:before="72" w:after="72"/>
        <w:ind w:firstLine="480"/>
      </w:pPr>
      <w:r>
        <w:t>Convexity</w:t>
      </w:r>
    </w:p>
    <w:p w:rsidR="003F28B1" w:rsidRPr="003F28B1" w:rsidRDefault="003F28B1" w:rsidP="003F28B1">
      <w:pPr>
        <w:spacing w:before="72" w:after="72"/>
        <w:ind w:firstLine="480"/>
      </w:pPr>
      <w:r>
        <w:t>optimzation</w:t>
      </w:r>
      <w:bookmarkStart w:id="27" w:name="_GoBack"/>
      <w:bookmarkEnd w:id="27"/>
    </w:p>
    <w:p w:rsidR="004010DD" w:rsidRPr="004010DD" w:rsidRDefault="004010DD" w:rsidP="004010DD">
      <w:pPr>
        <w:spacing w:before="72" w:after="72"/>
        <w:ind w:firstLine="480"/>
      </w:pPr>
    </w:p>
    <w:p w:rsidR="00680714" w:rsidRDefault="00680714" w:rsidP="00680714">
      <w:pPr>
        <w:spacing w:before="72" w:after="72"/>
        <w:ind w:firstLineChars="83" w:firstLine="199"/>
      </w:pPr>
    </w:p>
    <w:p w:rsidR="00680714" w:rsidRDefault="00680714" w:rsidP="00577B2F">
      <w:pPr>
        <w:spacing w:before="72" w:after="72"/>
        <w:ind w:firstLine="480"/>
      </w:pPr>
    </w:p>
    <w:p w:rsidR="00741CF0" w:rsidRPr="00577B2F" w:rsidRDefault="00741CF0" w:rsidP="00577B2F">
      <w:pPr>
        <w:spacing w:before="72" w:after="72"/>
        <w:ind w:firstLine="480"/>
      </w:pPr>
    </w:p>
    <w:p w:rsidR="00A44CA1" w:rsidRDefault="00A44CA1" w:rsidP="00A44CA1">
      <w:pPr>
        <w:spacing w:before="72" w:after="72"/>
        <w:ind w:firstLine="480"/>
      </w:pPr>
    </w:p>
    <w:p w:rsidR="00A44CA1" w:rsidRPr="00A44CA1" w:rsidRDefault="00A44CA1" w:rsidP="00A44CA1">
      <w:pPr>
        <w:spacing w:before="72" w:after="72"/>
        <w:ind w:firstLine="480"/>
      </w:pPr>
    </w:p>
    <w:sectPr w:rsidR="00A44CA1" w:rsidRPr="00A44CA1" w:rsidSect="00F004BD">
      <w:headerReference w:type="even" r:id="rId145"/>
      <w:headerReference w:type="default" r:id="rId146"/>
      <w:footerReference w:type="even" r:id="rId147"/>
      <w:footerReference w:type="default" r:id="rId148"/>
      <w:headerReference w:type="first" r:id="rId149"/>
      <w:footerReference w:type="first" r:id="rId150"/>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4F41" w:rsidRDefault="00534F41" w:rsidP="0044352C">
      <w:pPr>
        <w:spacing w:before="72" w:after="72"/>
        <w:ind w:firstLine="480"/>
      </w:pPr>
      <w:r>
        <w:separator/>
      </w:r>
    </w:p>
  </w:endnote>
  <w:endnote w:type="continuationSeparator" w:id="0">
    <w:p w:rsidR="00534F41" w:rsidRDefault="00534F41"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Default="00617134"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Default="00617134"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3F28B1">
      <w:rPr>
        <w:b/>
        <w:bCs/>
        <w:noProof/>
      </w:rPr>
      <w:t>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F28B1">
      <w:rPr>
        <w:b/>
        <w:bCs/>
        <w:noProof/>
      </w:rPr>
      <w:t>7</w:t>
    </w:r>
    <w:r>
      <w:rPr>
        <w:b/>
        <w:bCs/>
        <w:sz w:val="24"/>
        <w:szCs w:val="24"/>
      </w:rPr>
      <w:fldChar w:fldCharType="end"/>
    </w:r>
  </w:p>
  <w:p w:rsidR="00617134" w:rsidRDefault="00617134"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Default="00617134"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4F41" w:rsidRDefault="00534F41" w:rsidP="0044352C">
      <w:pPr>
        <w:spacing w:before="72" w:after="72"/>
        <w:ind w:firstLine="480"/>
      </w:pPr>
      <w:r>
        <w:separator/>
      </w:r>
    </w:p>
  </w:footnote>
  <w:footnote w:type="continuationSeparator" w:id="0">
    <w:p w:rsidR="00534F41" w:rsidRDefault="00534F41" w:rsidP="0044352C">
      <w:pPr>
        <w:spacing w:before="72" w:after="72"/>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Default="00617134"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Default="00617134"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134" w:rsidRPr="00A722ED" w:rsidRDefault="00617134"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B308C6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E30BF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F08497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D6A8F1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17A68B4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00C12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6161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4A6432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433A8A2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B34B93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470914"/>
    <w:multiLevelType w:val="hybridMultilevel"/>
    <w:tmpl w:val="FB8A7D3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81830D7"/>
    <w:multiLevelType w:val="hybridMultilevel"/>
    <w:tmpl w:val="0688CC90"/>
    <w:lvl w:ilvl="0" w:tplc="0DF0119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92B778A"/>
    <w:multiLevelType w:val="hybridMultilevel"/>
    <w:tmpl w:val="405A4B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CCA5215"/>
    <w:multiLevelType w:val="hybridMultilevel"/>
    <w:tmpl w:val="9140EAF6"/>
    <w:lvl w:ilvl="0" w:tplc="9D1CE92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D4E2AEA"/>
    <w:multiLevelType w:val="hybridMultilevel"/>
    <w:tmpl w:val="0E869048"/>
    <w:lvl w:ilvl="0" w:tplc="1C1235CA">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0DB462A6"/>
    <w:multiLevelType w:val="hybridMultilevel"/>
    <w:tmpl w:val="6E54F272"/>
    <w:lvl w:ilvl="0" w:tplc="8E5A898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0DBE70DE"/>
    <w:multiLevelType w:val="hybridMultilevel"/>
    <w:tmpl w:val="7786F5CE"/>
    <w:lvl w:ilvl="0" w:tplc="F7B6909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E5D41FA"/>
    <w:multiLevelType w:val="hybridMultilevel"/>
    <w:tmpl w:val="B0F2AED0"/>
    <w:lvl w:ilvl="0" w:tplc="2D46332C">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E5F1288"/>
    <w:multiLevelType w:val="hybridMultilevel"/>
    <w:tmpl w:val="612C35D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17B46AE"/>
    <w:multiLevelType w:val="hybridMultilevel"/>
    <w:tmpl w:val="1E3C2BC2"/>
    <w:lvl w:ilvl="0" w:tplc="6B08776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1F6C1759"/>
    <w:multiLevelType w:val="hybridMultilevel"/>
    <w:tmpl w:val="AF82A8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21142308"/>
    <w:multiLevelType w:val="hybridMultilevel"/>
    <w:tmpl w:val="58C289C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19F0C87"/>
    <w:multiLevelType w:val="hybridMultilevel"/>
    <w:tmpl w:val="E774E6B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29044371"/>
    <w:multiLevelType w:val="hybridMultilevel"/>
    <w:tmpl w:val="1396E1F0"/>
    <w:lvl w:ilvl="0" w:tplc="BC3E2D02">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4" w15:restartNumberingAfterBreak="0">
    <w:nsid w:val="29C2374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2A540F19"/>
    <w:multiLevelType w:val="hybridMultilevel"/>
    <w:tmpl w:val="97504F62"/>
    <w:lvl w:ilvl="0" w:tplc="2D4633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2E911B33"/>
    <w:multiLevelType w:val="hybridMultilevel"/>
    <w:tmpl w:val="71C2AF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2F5D4388"/>
    <w:multiLevelType w:val="hybridMultilevel"/>
    <w:tmpl w:val="66FE811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30736B7A"/>
    <w:multiLevelType w:val="hybridMultilevel"/>
    <w:tmpl w:val="4694F652"/>
    <w:lvl w:ilvl="0" w:tplc="05C6C0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0" w15:restartNumberingAfterBreak="0">
    <w:nsid w:val="332E199B"/>
    <w:multiLevelType w:val="hybridMultilevel"/>
    <w:tmpl w:val="BC8862EE"/>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38112A6B"/>
    <w:multiLevelType w:val="hybridMultilevel"/>
    <w:tmpl w:val="A63AB2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8752439"/>
    <w:multiLevelType w:val="hybridMultilevel"/>
    <w:tmpl w:val="E73225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42F26D9C"/>
    <w:multiLevelType w:val="hybridMultilevel"/>
    <w:tmpl w:val="5338DC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44121AC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44EF5457"/>
    <w:multiLevelType w:val="hybridMultilevel"/>
    <w:tmpl w:val="8B8C05B4"/>
    <w:lvl w:ilvl="0" w:tplc="6EB6CB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5257137D"/>
    <w:multiLevelType w:val="hybridMultilevel"/>
    <w:tmpl w:val="B20CECB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5B6028C8"/>
    <w:multiLevelType w:val="hybridMultilevel"/>
    <w:tmpl w:val="16B21A3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5CD81D0B"/>
    <w:multiLevelType w:val="hybridMultilevel"/>
    <w:tmpl w:val="C71860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D67FD9"/>
    <w:multiLevelType w:val="hybridMultilevel"/>
    <w:tmpl w:val="0208366A"/>
    <w:lvl w:ilvl="0" w:tplc="EE5E2D7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CEB453A"/>
    <w:multiLevelType w:val="hybridMultilevel"/>
    <w:tmpl w:val="1E2AAC7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E34029A"/>
    <w:multiLevelType w:val="hybridMultilevel"/>
    <w:tmpl w:val="0B02A0E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FC661D3"/>
    <w:multiLevelType w:val="hybridMultilevel"/>
    <w:tmpl w:val="B8C4A7DA"/>
    <w:lvl w:ilvl="0" w:tplc="51883F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2200C5D"/>
    <w:multiLevelType w:val="hybridMultilevel"/>
    <w:tmpl w:val="8E6AE298"/>
    <w:lvl w:ilvl="0" w:tplc="04090011">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4" w15:restartNumberingAfterBreak="0">
    <w:nsid w:val="754070C5"/>
    <w:multiLevelType w:val="hybridMultilevel"/>
    <w:tmpl w:val="5CB86B14"/>
    <w:lvl w:ilvl="0" w:tplc="437E987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8EC3AA9"/>
    <w:multiLevelType w:val="hybridMultilevel"/>
    <w:tmpl w:val="2AA2E5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EE689C"/>
    <w:multiLevelType w:val="hybridMultilevel"/>
    <w:tmpl w:val="0BF628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C715F72"/>
    <w:multiLevelType w:val="hybridMultilevel"/>
    <w:tmpl w:val="E9B8EB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7C8D7F57"/>
    <w:multiLevelType w:val="hybridMultilevel"/>
    <w:tmpl w:val="11506D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9"/>
  </w:num>
  <w:num w:numId="12">
    <w:abstractNumId w:val="32"/>
  </w:num>
  <w:num w:numId="13">
    <w:abstractNumId w:val="30"/>
  </w:num>
  <w:num w:numId="14">
    <w:abstractNumId w:val="27"/>
  </w:num>
  <w:num w:numId="15">
    <w:abstractNumId w:val="48"/>
  </w:num>
  <w:num w:numId="16">
    <w:abstractNumId w:val="43"/>
  </w:num>
  <w:num w:numId="17">
    <w:abstractNumId w:val="16"/>
  </w:num>
  <w:num w:numId="18">
    <w:abstractNumId w:val="10"/>
  </w:num>
  <w:num w:numId="19">
    <w:abstractNumId w:val="37"/>
  </w:num>
  <w:num w:numId="20">
    <w:abstractNumId w:val="47"/>
  </w:num>
  <w:num w:numId="21">
    <w:abstractNumId w:val="31"/>
  </w:num>
  <w:num w:numId="22">
    <w:abstractNumId w:val="18"/>
  </w:num>
  <w:num w:numId="23">
    <w:abstractNumId w:val="12"/>
  </w:num>
  <w:num w:numId="24">
    <w:abstractNumId w:val="26"/>
  </w:num>
  <w:num w:numId="25">
    <w:abstractNumId w:val="25"/>
  </w:num>
  <w:num w:numId="26">
    <w:abstractNumId w:val="17"/>
  </w:num>
  <w:num w:numId="27">
    <w:abstractNumId w:val="42"/>
  </w:num>
  <w:num w:numId="28">
    <w:abstractNumId w:val="11"/>
  </w:num>
  <w:num w:numId="29">
    <w:abstractNumId w:val="14"/>
  </w:num>
  <w:num w:numId="30">
    <w:abstractNumId w:val="23"/>
  </w:num>
  <w:num w:numId="31">
    <w:abstractNumId w:val="41"/>
  </w:num>
  <w:num w:numId="32">
    <w:abstractNumId w:val="24"/>
  </w:num>
  <w:num w:numId="33">
    <w:abstractNumId w:val="34"/>
  </w:num>
  <w:num w:numId="34">
    <w:abstractNumId w:val="19"/>
  </w:num>
  <w:num w:numId="35">
    <w:abstractNumId w:val="15"/>
  </w:num>
  <w:num w:numId="36">
    <w:abstractNumId w:val="13"/>
  </w:num>
  <w:num w:numId="37">
    <w:abstractNumId w:val="39"/>
  </w:num>
  <w:num w:numId="38">
    <w:abstractNumId w:val="20"/>
  </w:num>
  <w:num w:numId="39">
    <w:abstractNumId w:val="33"/>
  </w:num>
  <w:num w:numId="40">
    <w:abstractNumId w:val="45"/>
  </w:num>
  <w:num w:numId="41">
    <w:abstractNumId w:val="36"/>
  </w:num>
  <w:num w:numId="42">
    <w:abstractNumId w:val="44"/>
  </w:num>
  <w:num w:numId="43">
    <w:abstractNumId w:val="35"/>
  </w:num>
  <w:num w:numId="44">
    <w:abstractNumId w:val="38"/>
  </w:num>
  <w:num w:numId="45">
    <w:abstractNumId w:val="22"/>
  </w:num>
  <w:num w:numId="46">
    <w:abstractNumId w:val="40"/>
  </w:num>
  <w:num w:numId="47">
    <w:abstractNumId w:val="46"/>
  </w:num>
  <w:num w:numId="48">
    <w:abstractNumId w:val="21"/>
  </w:num>
  <w:num w:numId="4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A0"/>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20CD"/>
    <w:rsid w:val="00165D62"/>
    <w:rsid w:val="00170714"/>
    <w:rsid w:val="00172207"/>
    <w:rsid w:val="00172791"/>
    <w:rsid w:val="00175261"/>
    <w:rsid w:val="001879F0"/>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6C8"/>
    <w:rsid w:val="00283B54"/>
    <w:rsid w:val="002851FD"/>
    <w:rsid w:val="00287359"/>
    <w:rsid w:val="00290E86"/>
    <w:rsid w:val="00293108"/>
    <w:rsid w:val="00294961"/>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D3E1D"/>
    <w:rsid w:val="003E1B7C"/>
    <w:rsid w:val="003E5DBC"/>
    <w:rsid w:val="003F0B98"/>
    <w:rsid w:val="003F25D7"/>
    <w:rsid w:val="003F28B1"/>
    <w:rsid w:val="003F2CC6"/>
    <w:rsid w:val="003F2F81"/>
    <w:rsid w:val="003F4F08"/>
    <w:rsid w:val="003F7425"/>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722C"/>
    <w:rsid w:val="004C1165"/>
    <w:rsid w:val="004C5D80"/>
    <w:rsid w:val="004C7744"/>
    <w:rsid w:val="004D39AA"/>
    <w:rsid w:val="004D4CEF"/>
    <w:rsid w:val="004D53D7"/>
    <w:rsid w:val="004E08B4"/>
    <w:rsid w:val="004E236F"/>
    <w:rsid w:val="004E2B1C"/>
    <w:rsid w:val="004E33E7"/>
    <w:rsid w:val="004F2AC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52689"/>
    <w:rsid w:val="005541FD"/>
    <w:rsid w:val="0055732E"/>
    <w:rsid w:val="0055754C"/>
    <w:rsid w:val="00561E19"/>
    <w:rsid w:val="00566F53"/>
    <w:rsid w:val="0056746A"/>
    <w:rsid w:val="00567DA2"/>
    <w:rsid w:val="0057113E"/>
    <w:rsid w:val="00577B2F"/>
    <w:rsid w:val="00581AC9"/>
    <w:rsid w:val="00583310"/>
    <w:rsid w:val="0058638F"/>
    <w:rsid w:val="005A4B54"/>
    <w:rsid w:val="005B18A2"/>
    <w:rsid w:val="005B2FDE"/>
    <w:rsid w:val="005B4447"/>
    <w:rsid w:val="005B74A8"/>
    <w:rsid w:val="005C0E8D"/>
    <w:rsid w:val="005C2244"/>
    <w:rsid w:val="005C29BC"/>
    <w:rsid w:val="005C6038"/>
    <w:rsid w:val="005C6F6E"/>
    <w:rsid w:val="005D1CCB"/>
    <w:rsid w:val="005D6187"/>
    <w:rsid w:val="005D78F0"/>
    <w:rsid w:val="005D7C6C"/>
    <w:rsid w:val="005E1BA5"/>
    <w:rsid w:val="005E1CEE"/>
    <w:rsid w:val="005E3F61"/>
    <w:rsid w:val="005F3EFC"/>
    <w:rsid w:val="00605E9A"/>
    <w:rsid w:val="00606D25"/>
    <w:rsid w:val="00611EAF"/>
    <w:rsid w:val="00617134"/>
    <w:rsid w:val="00623CF3"/>
    <w:rsid w:val="006247F0"/>
    <w:rsid w:val="00626401"/>
    <w:rsid w:val="0063308E"/>
    <w:rsid w:val="0063404B"/>
    <w:rsid w:val="00636023"/>
    <w:rsid w:val="0064080C"/>
    <w:rsid w:val="00642F55"/>
    <w:rsid w:val="00645238"/>
    <w:rsid w:val="00651B6D"/>
    <w:rsid w:val="00662013"/>
    <w:rsid w:val="00666AC8"/>
    <w:rsid w:val="0067168C"/>
    <w:rsid w:val="00674469"/>
    <w:rsid w:val="00680714"/>
    <w:rsid w:val="006858AB"/>
    <w:rsid w:val="00685C37"/>
    <w:rsid w:val="006902E2"/>
    <w:rsid w:val="00691259"/>
    <w:rsid w:val="00691282"/>
    <w:rsid w:val="00695ED4"/>
    <w:rsid w:val="0069626E"/>
    <w:rsid w:val="006978BC"/>
    <w:rsid w:val="006A45B0"/>
    <w:rsid w:val="006A4864"/>
    <w:rsid w:val="006A5645"/>
    <w:rsid w:val="006A6995"/>
    <w:rsid w:val="006B3D80"/>
    <w:rsid w:val="006C0904"/>
    <w:rsid w:val="006C29FC"/>
    <w:rsid w:val="006C580F"/>
    <w:rsid w:val="006C683D"/>
    <w:rsid w:val="006D1561"/>
    <w:rsid w:val="006D740C"/>
    <w:rsid w:val="006D7614"/>
    <w:rsid w:val="006E1403"/>
    <w:rsid w:val="006E184F"/>
    <w:rsid w:val="006E4521"/>
    <w:rsid w:val="006E566F"/>
    <w:rsid w:val="006F0FD9"/>
    <w:rsid w:val="006F18F4"/>
    <w:rsid w:val="00701104"/>
    <w:rsid w:val="00701E04"/>
    <w:rsid w:val="00705D43"/>
    <w:rsid w:val="007078D7"/>
    <w:rsid w:val="00713A36"/>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6896"/>
    <w:rsid w:val="007715A4"/>
    <w:rsid w:val="007760EE"/>
    <w:rsid w:val="0078088A"/>
    <w:rsid w:val="00783468"/>
    <w:rsid w:val="00791309"/>
    <w:rsid w:val="00797C9F"/>
    <w:rsid w:val="007A156D"/>
    <w:rsid w:val="007A416E"/>
    <w:rsid w:val="007A6EEB"/>
    <w:rsid w:val="007B0A0C"/>
    <w:rsid w:val="007B6638"/>
    <w:rsid w:val="007C202F"/>
    <w:rsid w:val="007C7301"/>
    <w:rsid w:val="007D23B0"/>
    <w:rsid w:val="007D36F5"/>
    <w:rsid w:val="007D4595"/>
    <w:rsid w:val="007D6E68"/>
    <w:rsid w:val="007E0EDA"/>
    <w:rsid w:val="007E0FA7"/>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6D21"/>
    <w:rsid w:val="009724CA"/>
    <w:rsid w:val="009729CD"/>
    <w:rsid w:val="00981F63"/>
    <w:rsid w:val="0099237D"/>
    <w:rsid w:val="0099595F"/>
    <w:rsid w:val="00996D63"/>
    <w:rsid w:val="009970DC"/>
    <w:rsid w:val="009B0BE0"/>
    <w:rsid w:val="009B1CC2"/>
    <w:rsid w:val="009B2E2F"/>
    <w:rsid w:val="009B54B7"/>
    <w:rsid w:val="009C000C"/>
    <w:rsid w:val="009C274D"/>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4CA1"/>
    <w:rsid w:val="00A52FF5"/>
    <w:rsid w:val="00A53436"/>
    <w:rsid w:val="00A544AA"/>
    <w:rsid w:val="00A6221A"/>
    <w:rsid w:val="00A62BEF"/>
    <w:rsid w:val="00A6478E"/>
    <w:rsid w:val="00A649A0"/>
    <w:rsid w:val="00A66591"/>
    <w:rsid w:val="00A713ED"/>
    <w:rsid w:val="00A7183C"/>
    <w:rsid w:val="00A722ED"/>
    <w:rsid w:val="00A77C29"/>
    <w:rsid w:val="00A819D3"/>
    <w:rsid w:val="00A82ADD"/>
    <w:rsid w:val="00A83B3D"/>
    <w:rsid w:val="00A92773"/>
    <w:rsid w:val="00AA136A"/>
    <w:rsid w:val="00AA3750"/>
    <w:rsid w:val="00AA4F47"/>
    <w:rsid w:val="00AA6D95"/>
    <w:rsid w:val="00AB386C"/>
    <w:rsid w:val="00AB5CDF"/>
    <w:rsid w:val="00AC0D41"/>
    <w:rsid w:val="00AC412A"/>
    <w:rsid w:val="00AC58BD"/>
    <w:rsid w:val="00AC74DE"/>
    <w:rsid w:val="00AD2775"/>
    <w:rsid w:val="00AD2EAD"/>
    <w:rsid w:val="00AE3754"/>
    <w:rsid w:val="00AE627D"/>
    <w:rsid w:val="00B00108"/>
    <w:rsid w:val="00B03607"/>
    <w:rsid w:val="00B05EB3"/>
    <w:rsid w:val="00B11D22"/>
    <w:rsid w:val="00B13AF3"/>
    <w:rsid w:val="00B13BE8"/>
    <w:rsid w:val="00B15963"/>
    <w:rsid w:val="00B20A2F"/>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71110"/>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57EEF"/>
    <w:rsid w:val="00C63961"/>
    <w:rsid w:val="00C74AE7"/>
    <w:rsid w:val="00C751BB"/>
    <w:rsid w:val="00C76C6C"/>
    <w:rsid w:val="00C814C5"/>
    <w:rsid w:val="00C81595"/>
    <w:rsid w:val="00C81A3E"/>
    <w:rsid w:val="00C84746"/>
    <w:rsid w:val="00C84E23"/>
    <w:rsid w:val="00C956F1"/>
    <w:rsid w:val="00CA1AFB"/>
    <w:rsid w:val="00CA2466"/>
    <w:rsid w:val="00CA38E2"/>
    <w:rsid w:val="00CA46B7"/>
    <w:rsid w:val="00CA4C24"/>
    <w:rsid w:val="00CA78EC"/>
    <w:rsid w:val="00CB139D"/>
    <w:rsid w:val="00CB1534"/>
    <w:rsid w:val="00CB164F"/>
    <w:rsid w:val="00CB1F87"/>
    <w:rsid w:val="00CB212B"/>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5DC0"/>
    <w:rsid w:val="00D55F6E"/>
    <w:rsid w:val="00D62423"/>
    <w:rsid w:val="00D67112"/>
    <w:rsid w:val="00D7172E"/>
    <w:rsid w:val="00D72D45"/>
    <w:rsid w:val="00D7743D"/>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4EE"/>
    <w:rsid w:val="00E2552A"/>
    <w:rsid w:val="00E266B7"/>
    <w:rsid w:val="00E27FA6"/>
    <w:rsid w:val="00E30650"/>
    <w:rsid w:val="00E31B28"/>
    <w:rsid w:val="00E32085"/>
    <w:rsid w:val="00E330B2"/>
    <w:rsid w:val="00E44333"/>
    <w:rsid w:val="00E474E2"/>
    <w:rsid w:val="00E477CF"/>
    <w:rsid w:val="00E5005C"/>
    <w:rsid w:val="00E5459A"/>
    <w:rsid w:val="00E65188"/>
    <w:rsid w:val="00E66F81"/>
    <w:rsid w:val="00E70BC9"/>
    <w:rsid w:val="00E71901"/>
    <w:rsid w:val="00E72AE5"/>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56D6A"/>
    <w:rsid w:val="00F627CA"/>
    <w:rsid w:val="00F628F6"/>
    <w:rsid w:val="00F658FB"/>
    <w:rsid w:val="00F6618E"/>
    <w:rsid w:val="00F70E9F"/>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55E7FD"/>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A722ED"/>
    <w:pPr>
      <w:keepNext/>
      <w:keepLines/>
      <w:numPr>
        <w:ilvl w:val="2"/>
        <w:numId w:val="11"/>
      </w:numPr>
      <w:spacing w:beforeLines="20" w:before="20" w:afterLines="20" w:after="20"/>
      <w:ind w:firstLineChars="0"/>
      <w:outlineLvl w:val="2"/>
    </w:pPr>
    <w:rPr>
      <w:bCs/>
      <w:szCs w:val="32"/>
    </w:rPr>
  </w:style>
  <w:style w:type="paragraph" w:styleId="Heading4">
    <w:name w:val="heading 4"/>
    <w:basedOn w:val="Normal"/>
    <w:next w:val="Normal"/>
    <w:link w:val="Heading4Char"/>
    <w:uiPriority w:val="9"/>
    <w:unhideWhenUsed/>
    <w:qFormat/>
    <w:rsid w:val="00A722ED"/>
    <w:pPr>
      <w:keepNext/>
      <w:keepLines/>
      <w:numPr>
        <w:ilvl w:val="3"/>
        <w:numId w:val="1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eastAsia="SimHei"/>
      <w:b/>
      <w:bCs/>
      <w:kern w:val="44"/>
      <w:sz w:val="32"/>
      <w:szCs w:val="44"/>
    </w:rPr>
  </w:style>
  <w:style w:type="character" w:customStyle="1" w:styleId="Heading2Char">
    <w:name w:val="Heading 2 Char"/>
    <w:link w:val="Heading2"/>
    <w:uiPriority w:val="9"/>
    <w:rsid w:val="00A722ED"/>
    <w:rPr>
      <w:rFonts w:eastAsia="SimHei" w:cs="Times New Roman"/>
      <w:bCs/>
      <w:sz w:val="28"/>
      <w:szCs w:val="32"/>
    </w:rPr>
  </w:style>
  <w:style w:type="character" w:customStyle="1" w:styleId="Heading3Char">
    <w:name w:val="Heading 3 Char"/>
    <w:link w:val="Heading3"/>
    <w:uiPriority w:val="9"/>
    <w:rsid w:val="00A722ED"/>
    <w:rPr>
      <w:rFonts w:ascii="Times New Roman" w:hAnsi="Times New Roman"/>
      <w:bCs/>
      <w:sz w:val="24"/>
      <w:szCs w:val="32"/>
    </w:rPr>
  </w:style>
  <w:style w:type="character" w:customStyle="1" w:styleId="Heading4Char">
    <w:name w:val="Heading 4 Char"/>
    <w:link w:val="Heading4"/>
    <w:uiPriority w:val="9"/>
    <w:rsid w:val="00A722ED"/>
    <w:rPr>
      <w:rFonts w:ascii="Times New Roman" w:hAnsi="Times New Roman" w:cs="Times New Roman"/>
      <w:bCs/>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oleObject" Target="embeddings/oleObject67.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footer" Target="footer3.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60.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footer" Target="footer2.xm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68.png"/></Relationships>
</file>

<file path=word/_rels/header3.xml.rels><?xml version="1.0" encoding="UTF-8" standalone="yes"?>
<Relationships xmlns="http://schemas.openxmlformats.org/package/2006/relationships"><Relationship Id="rId1" Type="http://schemas.openxmlformats.org/officeDocument/2006/relationships/image" Target="media/image68.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9758D2-BFF1-418E-8F80-3FBFC896D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513</TotalTime>
  <Pages>1</Pages>
  <Words>2779</Words>
  <Characters>1584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18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37</cp:revision>
  <cp:lastPrinted>2016-03-02T08:40:00Z</cp:lastPrinted>
  <dcterms:created xsi:type="dcterms:W3CDTF">2017-09-21T13:41:00Z</dcterms:created>
  <dcterms:modified xsi:type="dcterms:W3CDTF">2017-09-23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